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19CC" w:rsidRPr="00AC48A8" w:rsidRDefault="008E1701" w:rsidP="002E19CC">
      <w:pPr>
        <w:pStyle w:val="Header"/>
        <w:tabs>
          <w:tab w:val="clear" w:pos="4680"/>
          <w:tab w:val="clear" w:pos="9360"/>
          <w:tab w:val="center" w:pos="5310"/>
          <w:tab w:val="right" w:pos="10800"/>
        </w:tabs>
        <w:rPr>
          <w:rFonts w:ascii="Century Gothic" w:hAnsi="Century Gothic"/>
        </w:rPr>
      </w:pPr>
      <w:r>
        <w:rPr>
          <w:rFonts w:ascii="Century Gothic" w:hAnsi="Century Gothic"/>
        </w:rPr>
        <w:t>GSE Algebra 2</w:t>
      </w:r>
      <w:r w:rsidR="00BD645B">
        <w:rPr>
          <w:rFonts w:ascii="Century Gothic" w:hAnsi="Century Gothic"/>
        </w:rPr>
        <w:tab/>
        <w:t xml:space="preserve">Unit </w:t>
      </w:r>
      <w:r>
        <w:rPr>
          <w:rFonts w:ascii="Century Gothic" w:hAnsi="Century Gothic"/>
        </w:rPr>
        <w:t>3B</w:t>
      </w:r>
      <w:r w:rsidR="00BD645B">
        <w:rPr>
          <w:rFonts w:ascii="Century Gothic" w:hAnsi="Century Gothic"/>
        </w:rPr>
        <w:t xml:space="preserve"> – Polynomial Roots</w:t>
      </w:r>
      <w:r w:rsidR="00BD645B">
        <w:rPr>
          <w:rFonts w:ascii="Century Gothic" w:hAnsi="Century Gothic"/>
        </w:rPr>
        <w:tab/>
      </w:r>
      <w:r>
        <w:rPr>
          <w:rFonts w:ascii="Century Gothic" w:hAnsi="Century Gothic"/>
        </w:rPr>
        <w:t>3B</w:t>
      </w:r>
      <w:r w:rsidR="00BD645B">
        <w:rPr>
          <w:rFonts w:ascii="Century Gothic" w:hAnsi="Century Gothic"/>
        </w:rPr>
        <w:t>.</w:t>
      </w:r>
      <w:r w:rsidR="002046D4">
        <w:rPr>
          <w:rFonts w:ascii="Century Gothic" w:hAnsi="Century Gothic"/>
        </w:rPr>
        <w:t>7</w:t>
      </w:r>
      <w:r w:rsidR="002E19CC" w:rsidRPr="00AC48A8">
        <w:rPr>
          <w:rFonts w:ascii="Century Gothic" w:hAnsi="Century Gothic"/>
        </w:rPr>
        <w:t xml:space="preserve"> </w:t>
      </w:r>
      <w:r w:rsidR="002E19CC">
        <w:rPr>
          <w:rFonts w:ascii="Century Gothic" w:hAnsi="Century Gothic"/>
        </w:rPr>
        <w:t>–</w:t>
      </w:r>
      <w:r w:rsidR="00492FDF">
        <w:rPr>
          <w:rFonts w:ascii="Century Gothic" w:hAnsi="Century Gothic"/>
        </w:rPr>
        <w:t xml:space="preserve"> Test</w:t>
      </w:r>
      <w:r w:rsidR="0092178D">
        <w:rPr>
          <w:rFonts w:ascii="Century Gothic" w:hAnsi="Century Gothic"/>
        </w:rPr>
        <w:t xml:space="preserve"> </w:t>
      </w:r>
      <w:r w:rsidR="002E19CC">
        <w:rPr>
          <w:rFonts w:ascii="Century Gothic" w:hAnsi="Century Gothic"/>
        </w:rPr>
        <w:t>Review</w:t>
      </w:r>
      <w:r w:rsidR="00C8691A">
        <w:rPr>
          <w:rFonts w:ascii="Century Gothic" w:hAnsi="Century Gothic"/>
        </w:rPr>
        <w:t xml:space="preserve"> #2</w:t>
      </w:r>
    </w:p>
    <w:p w:rsidR="00CD7456" w:rsidRPr="00232A7E" w:rsidRDefault="002E19CC" w:rsidP="002E19CC">
      <w:pPr>
        <w:pStyle w:val="Header"/>
        <w:tabs>
          <w:tab w:val="clear" w:pos="9360"/>
          <w:tab w:val="right" w:pos="10800"/>
        </w:tabs>
        <w:spacing w:before="24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Name: _______________________________________</w:t>
      </w:r>
      <w:r w:rsidR="00232A7E">
        <w:rPr>
          <w:rFonts w:ascii="Century Gothic" w:hAnsi="Century Gothic"/>
          <w:b/>
        </w:rPr>
        <w:tab/>
        <w:t>Date: ________________</w:t>
      </w:r>
      <w:r w:rsidR="00294D93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474576" w:rsidRDefault="00474576" w:rsidP="0047457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474576" w:rsidSect="00232A7E">
          <w:type w:val="continuous"/>
          <w:pgSz w:w="12240" w:h="15840"/>
          <w:pgMar w:top="356" w:right="720" w:bottom="720" w:left="720" w:header="720" w:footer="720" w:gutter="0"/>
          <w:cols w:space="720"/>
          <w:docGrid w:linePitch="360"/>
        </w:sectPr>
      </w:pPr>
    </w:p>
    <w:p w:rsidR="00474576" w:rsidRDefault="00474576" w:rsidP="0047457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Verify that </w:t>
      </w:r>
      <w:r w:rsidR="00DE42A7" w:rsidRPr="00CD7456">
        <w:rPr>
          <w:rFonts w:ascii="Century Gothic" w:hAnsi="Century Gothic"/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7.7pt;height:19.7pt" o:ole="">
            <v:imagedata r:id="rId7" o:title=""/>
          </v:shape>
          <o:OLEObject Type="Embed" ProgID="Equation.DSMT4" ShapeID="_x0000_i1026" DrawAspect="Content" ObjectID="_1535915511" r:id="rId8"/>
        </w:object>
      </w:r>
      <w:r>
        <w:rPr>
          <w:rFonts w:ascii="Century Gothic" w:hAnsi="Century Gothic"/>
        </w:rPr>
        <w:t xml:space="preserve">is a factor of </w:t>
      </w:r>
      <w:r w:rsidR="00DE42A7" w:rsidRPr="00CD7456">
        <w:rPr>
          <w:rFonts w:ascii="Century Gothic" w:hAnsi="Century Gothic"/>
          <w:position w:val="-14"/>
        </w:rPr>
        <w:object w:dxaOrig="2060" w:dyaOrig="400">
          <v:shape id="_x0000_i1027" type="#_x0000_t75" style="width:102.85pt;height:19.7pt" o:ole="">
            <v:imagedata r:id="rId9" o:title=""/>
          </v:shape>
          <o:OLEObject Type="Embed" ProgID="Equation.DSMT4" ShapeID="_x0000_i1027" DrawAspect="Content" ObjectID="_1535915512" r:id="rId10"/>
        </w:object>
      </w:r>
    </w:p>
    <w:p w:rsidR="00474576" w:rsidRDefault="00474576" w:rsidP="00474576">
      <w:pPr>
        <w:spacing w:after="0"/>
        <w:rPr>
          <w:rFonts w:ascii="Century Gothic" w:hAnsi="Century Gothic"/>
        </w:rPr>
      </w:pPr>
    </w:p>
    <w:p w:rsidR="00294D93" w:rsidRDefault="00294D93" w:rsidP="0047457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Given the factors, d</w:t>
      </w:r>
      <w:r w:rsidR="00474576">
        <w:rPr>
          <w:rFonts w:ascii="Century Gothic" w:hAnsi="Century Gothic"/>
        </w:rPr>
        <w:t xml:space="preserve">etermine all of the </w:t>
      </w:r>
    </w:p>
    <w:p w:rsidR="00474576" w:rsidRPr="00294D93" w:rsidRDefault="00474576" w:rsidP="00294D93">
      <w:pPr>
        <w:spacing w:after="0"/>
        <w:ind w:firstLine="360"/>
        <w:rPr>
          <w:rFonts w:ascii="Century Gothic" w:hAnsi="Century Gothic"/>
        </w:rPr>
        <w:sectPr w:rsidR="00474576" w:rsidRPr="00294D93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  <w:r w:rsidRPr="00294D93">
        <w:rPr>
          <w:rFonts w:ascii="Century Gothic" w:hAnsi="Century Gothic"/>
          <w:b/>
        </w:rPr>
        <w:t>x-intercepts</w:t>
      </w:r>
      <w:r w:rsidRPr="00294D93">
        <w:rPr>
          <w:rFonts w:ascii="Century Gothic" w:hAnsi="Century Gothic"/>
        </w:rPr>
        <w:t xml:space="preserve"> of: </w:t>
      </w:r>
      <w:r w:rsidR="00DE42A7" w:rsidRPr="00CD7456">
        <w:rPr>
          <w:position w:val="-14"/>
        </w:rPr>
        <w:object w:dxaOrig="2420" w:dyaOrig="400">
          <v:shape id="_x0000_i1028" type="#_x0000_t75" style="width:120.85pt;height:19.7pt" o:ole="">
            <v:imagedata r:id="rId11" o:title=""/>
          </v:shape>
          <o:OLEObject Type="Embed" ProgID="Equation.DSMT4" ShapeID="_x0000_i1028" DrawAspect="Content" ObjectID="_1535915513" r:id="rId12"/>
        </w:object>
      </w:r>
    </w:p>
    <w:p w:rsidR="00474576" w:rsidRDefault="00474576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4039D" w:rsidRDefault="0024039D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8975B6" w:rsidRDefault="008975B6" w:rsidP="00232A7E">
      <w:pPr>
        <w:spacing w:after="0"/>
        <w:rPr>
          <w:rFonts w:ascii="Century Gothic" w:hAnsi="Century Gothic"/>
        </w:rPr>
      </w:pPr>
    </w:p>
    <w:p w:rsidR="008975B6" w:rsidRDefault="008975B6" w:rsidP="00232A7E">
      <w:pPr>
        <w:spacing w:after="0"/>
        <w:rPr>
          <w:rFonts w:ascii="Century Gothic" w:hAnsi="Century Gothic"/>
        </w:rPr>
      </w:pPr>
    </w:p>
    <w:p w:rsidR="008975B6" w:rsidRDefault="008975B6" w:rsidP="00232A7E">
      <w:pPr>
        <w:spacing w:after="0"/>
        <w:rPr>
          <w:rFonts w:ascii="Century Gothic" w:hAnsi="Century Gothic"/>
        </w:rPr>
        <w:sectPr w:rsidR="008975B6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</w:p>
    <w:p w:rsidR="00232A7E" w:rsidRPr="00232A7E" w:rsidRDefault="00294D93" w:rsidP="00232A7E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9" style="width:540pt;height:1.5pt" o:hralign="center" o:hrstd="t" o:hrnoshade="t" o:hr="t" fillcolor="black [3213]" stroked="f"/>
        </w:pict>
      </w:r>
    </w:p>
    <w:p w:rsidR="00232A7E" w:rsidRDefault="00232A7E" w:rsidP="00CD745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space="720"/>
          <w:docGrid w:linePitch="360"/>
        </w:sectPr>
      </w:pPr>
    </w:p>
    <w:p w:rsidR="00CD7456" w:rsidRDefault="00A34EA5" w:rsidP="00CD745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Given the zeros, </w:t>
      </w:r>
      <w:r w:rsidR="00DE42A7" w:rsidRPr="00A34EA5">
        <w:rPr>
          <w:rFonts w:ascii="Century Gothic" w:hAnsi="Century Gothic"/>
          <w:position w:val="-10"/>
        </w:rPr>
        <w:object w:dxaOrig="1440" w:dyaOrig="320">
          <v:shape id="_x0000_i1030" type="#_x0000_t75" style="width:72.85pt;height:16.3pt" o:ole="">
            <v:imagedata r:id="rId13" o:title=""/>
          </v:shape>
          <o:OLEObject Type="Embed" ProgID="Equation.DSMT4" ShapeID="_x0000_i1030" DrawAspect="Content" ObjectID="_1535915514" r:id="rId14"/>
        </w:object>
      </w:r>
      <w:r w:rsidR="0024039D">
        <w:rPr>
          <w:rFonts w:ascii="Century Gothic" w:hAnsi="Century Gothic"/>
        </w:rPr>
        <w:t>,</w:t>
      </w:r>
    </w:p>
    <w:p w:rsidR="0024039D" w:rsidRDefault="0024039D" w:rsidP="00294D93">
      <w:pPr>
        <w:pStyle w:val="ListParagraph"/>
        <w:numPr>
          <w:ilvl w:val="1"/>
          <w:numId w:val="1"/>
        </w:numPr>
        <w:spacing w:after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What are the </w:t>
      </w:r>
      <w:r w:rsidRPr="00294D93">
        <w:rPr>
          <w:rFonts w:ascii="Century Gothic" w:hAnsi="Century Gothic"/>
          <w:b/>
        </w:rPr>
        <w:t>factors</w:t>
      </w:r>
      <w:r>
        <w:rPr>
          <w:rFonts w:ascii="Century Gothic" w:hAnsi="Century Gothic"/>
        </w:rPr>
        <w:t xml:space="preserve"> of the polynomial?</w:t>
      </w:r>
    </w:p>
    <w:p w:rsidR="0024039D" w:rsidRDefault="0024039D" w:rsidP="00294D93">
      <w:pPr>
        <w:spacing w:after="0"/>
        <w:ind w:left="720"/>
        <w:rPr>
          <w:rFonts w:ascii="Century Gothic" w:hAnsi="Century Gothic"/>
        </w:rPr>
      </w:pPr>
    </w:p>
    <w:p w:rsidR="0024039D" w:rsidRPr="0024039D" w:rsidRDefault="0024039D" w:rsidP="00294D93">
      <w:pPr>
        <w:spacing w:after="0"/>
        <w:ind w:left="720"/>
        <w:rPr>
          <w:rFonts w:ascii="Century Gothic" w:hAnsi="Century Gothic"/>
        </w:rPr>
      </w:pPr>
    </w:p>
    <w:p w:rsidR="0024039D" w:rsidRDefault="004D2619" w:rsidP="00294D93">
      <w:pPr>
        <w:pStyle w:val="ListParagraph"/>
        <w:numPr>
          <w:ilvl w:val="1"/>
          <w:numId w:val="1"/>
        </w:numPr>
        <w:spacing w:after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What is the </w:t>
      </w:r>
      <w:r w:rsidRPr="00294D93">
        <w:rPr>
          <w:rFonts w:ascii="Century Gothic" w:hAnsi="Century Gothic"/>
          <w:b/>
        </w:rPr>
        <w:t>standard form</w:t>
      </w:r>
      <w:r>
        <w:rPr>
          <w:rFonts w:ascii="Century Gothic" w:hAnsi="Century Gothic"/>
        </w:rPr>
        <w:t xml:space="preserve"> of the</w:t>
      </w:r>
      <w:r w:rsidR="0024039D">
        <w:rPr>
          <w:rFonts w:ascii="Century Gothic" w:hAnsi="Century Gothic"/>
        </w:rPr>
        <w:t xml:space="preserve"> polynomial?</w: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4D2619" w:rsidRDefault="004D2619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94D93" w:rsidRDefault="00294D93" w:rsidP="00232A7E">
      <w:pPr>
        <w:spacing w:after="0"/>
        <w:rPr>
          <w:rFonts w:ascii="Century Gothic" w:hAnsi="Century Gothic"/>
        </w:rPr>
      </w:pPr>
    </w:p>
    <w:p w:rsidR="00294D93" w:rsidRDefault="00294D93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4D2619" w:rsidRDefault="004D2619" w:rsidP="004D2619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Given the zeros, </w:t>
      </w:r>
      <w:r w:rsidR="00DE42A7" w:rsidRPr="00A34EA5">
        <w:rPr>
          <w:rFonts w:ascii="Century Gothic" w:hAnsi="Century Gothic"/>
          <w:position w:val="-10"/>
        </w:rPr>
        <w:object w:dxaOrig="1719" w:dyaOrig="400">
          <v:shape id="_x0000_i1031" type="#_x0000_t75" style="width:86.55pt;height:19.7pt" o:ole="">
            <v:imagedata r:id="rId15" o:title=""/>
          </v:shape>
          <o:OLEObject Type="Embed" ProgID="Equation.DSMT4" ShapeID="_x0000_i1031" DrawAspect="Content" ObjectID="_1535915515" r:id="rId16"/>
        </w:object>
      </w:r>
      <w:r>
        <w:rPr>
          <w:rFonts w:ascii="Century Gothic" w:hAnsi="Century Gothic"/>
        </w:rPr>
        <w:t>,</w:t>
      </w:r>
    </w:p>
    <w:p w:rsidR="004D2619" w:rsidRDefault="004D2619" w:rsidP="00294D93">
      <w:pPr>
        <w:pStyle w:val="ListParagraph"/>
        <w:numPr>
          <w:ilvl w:val="1"/>
          <w:numId w:val="1"/>
        </w:numPr>
        <w:spacing w:after="0"/>
        <w:ind w:left="630"/>
        <w:rPr>
          <w:rFonts w:ascii="Century Gothic" w:hAnsi="Century Gothic"/>
        </w:rPr>
      </w:pPr>
      <w:r>
        <w:rPr>
          <w:rFonts w:ascii="Century Gothic" w:hAnsi="Century Gothic"/>
        </w:rPr>
        <w:t>What are the</w:t>
      </w:r>
      <w:r w:rsidRPr="00294D93">
        <w:rPr>
          <w:rFonts w:ascii="Century Gothic" w:hAnsi="Century Gothic"/>
          <w:b/>
        </w:rPr>
        <w:t xml:space="preserve"> factors</w:t>
      </w:r>
      <w:r>
        <w:rPr>
          <w:rFonts w:ascii="Century Gothic" w:hAnsi="Century Gothic"/>
        </w:rPr>
        <w:t xml:space="preserve"> of the polynomial?</w:t>
      </w:r>
    </w:p>
    <w:p w:rsidR="004D2619" w:rsidRDefault="004D2619" w:rsidP="00294D93">
      <w:pPr>
        <w:spacing w:after="0"/>
        <w:ind w:left="630"/>
        <w:rPr>
          <w:rFonts w:ascii="Century Gothic" w:hAnsi="Century Gothic"/>
        </w:rPr>
      </w:pPr>
    </w:p>
    <w:p w:rsidR="004D2619" w:rsidRPr="0024039D" w:rsidRDefault="004D2619" w:rsidP="00294D93">
      <w:pPr>
        <w:spacing w:after="0"/>
        <w:ind w:left="630"/>
        <w:rPr>
          <w:rFonts w:ascii="Century Gothic" w:hAnsi="Century Gothic"/>
        </w:rPr>
      </w:pPr>
    </w:p>
    <w:p w:rsidR="004D2619" w:rsidRDefault="004D2619" w:rsidP="00294D93">
      <w:pPr>
        <w:pStyle w:val="ListParagraph"/>
        <w:numPr>
          <w:ilvl w:val="1"/>
          <w:numId w:val="1"/>
        </w:numPr>
        <w:spacing w:after="0"/>
        <w:ind w:left="630"/>
        <w:rPr>
          <w:rFonts w:ascii="Century Gothic" w:hAnsi="Century Gothic"/>
        </w:rPr>
      </w:pPr>
      <w:r>
        <w:rPr>
          <w:rFonts w:ascii="Century Gothic" w:hAnsi="Century Gothic"/>
        </w:rPr>
        <w:t xml:space="preserve">What is the </w:t>
      </w:r>
      <w:r w:rsidRPr="00294D93">
        <w:rPr>
          <w:rFonts w:ascii="Century Gothic" w:hAnsi="Century Gothic"/>
          <w:b/>
        </w:rPr>
        <w:t>standard form</w:t>
      </w:r>
      <w:r>
        <w:rPr>
          <w:rFonts w:ascii="Century Gothic" w:hAnsi="Century Gothic"/>
        </w:rPr>
        <w:t xml:space="preserve"> of the polynomial?</w:t>
      </w:r>
    </w:p>
    <w:p w:rsidR="00232A7E" w:rsidRPr="004D2619" w:rsidRDefault="00232A7E" w:rsidP="004D2619">
      <w:pPr>
        <w:pStyle w:val="ListParagraph"/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E19CC" w:rsidRDefault="002E19CC" w:rsidP="00C51C99">
      <w:pPr>
        <w:spacing w:after="0"/>
        <w:rPr>
          <w:rFonts w:ascii="Century Gothic" w:hAnsi="Century Gothic"/>
        </w:rPr>
      </w:pPr>
    </w:p>
    <w:p w:rsidR="002E19CC" w:rsidRDefault="002E19CC" w:rsidP="00C51C99">
      <w:pPr>
        <w:spacing w:after="0"/>
        <w:rPr>
          <w:rFonts w:ascii="Century Gothic" w:hAnsi="Century Gothic"/>
        </w:rPr>
      </w:pPr>
    </w:p>
    <w:p w:rsidR="002E19CC" w:rsidRDefault="002E19CC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</w:p>
    <w:p w:rsidR="002E19CC" w:rsidRDefault="00294D93" w:rsidP="00C51C99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40pt;height:2pt" o:hralign="center" o:hrstd="t" o:hrnoshade="t" o:hr="t" fillcolor="black [3213]" stroked="f"/>
        </w:pict>
      </w:r>
    </w:p>
    <w:p w:rsidR="00B97B10" w:rsidRPr="00B97B10" w:rsidRDefault="00B97B10" w:rsidP="00B97B10">
      <w:pPr>
        <w:spacing w:after="120"/>
        <w:rPr>
          <w:rFonts w:ascii="Century Gothic" w:hAnsi="Century Gothic"/>
          <w:b/>
        </w:rPr>
      </w:pPr>
      <w:r w:rsidRPr="00B97B10">
        <w:rPr>
          <w:rFonts w:ascii="Century Gothic" w:hAnsi="Century Gothic"/>
          <w:b/>
        </w:rPr>
        <w:t>Find all of the indicated zeros, roots, solutions, or factors:</w:t>
      </w:r>
    </w:p>
    <w:p w:rsidR="00232A7E" w:rsidRDefault="00232A7E" w:rsidP="006D42F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  <w:b/>
        </w:rPr>
        <w:sectPr w:rsidR="00232A7E" w:rsidSect="00232A7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D42FF" w:rsidRPr="00232A7E" w:rsidRDefault="00587CFA" w:rsidP="006D42F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 </w:t>
      </w:r>
      <w:r w:rsidR="00DE42A7" w:rsidRPr="00C5520A">
        <w:rPr>
          <w:rFonts w:ascii="Century Gothic" w:hAnsi="Century Gothic"/>
          <w:b/>
          <w:position w:val="-10"/>
        </w:rPr>
        <w:object w:dxaOrig="1500" w:dyaOrig="360">
          <v:shape id="_x0000_i1033" type="#_x0000_t75" style="width:75.45pt;height:18pt" o:ole="">
            <v:imagedata r:id="rId17" o:title=""/>
          </v:shape>
          <o:OLEObject Type="Embed" ProgID="Equation.DSMT4" ShapeID="_x0000_i1033" DrawAspect="Content" ObjectID="_1535915516" r:id="rId18"/>
        </w:object>
      </w:r>
    </w:p>
    <w:p w:rsidR="00232A7E" w:rsidRDefault="00232A7E" w:rsidP="008975B6">
      <w:pPr>
        <w:spacing w:after="0"/>
        <w:ind w:left="720"/>
        <w:rPr>
          <w:rFonts w:ascii="Century Gothic" w:hAnsi="Century Gothic"/>
          <w:u w:val="single"/>
        </w:rPr>
      </w:pPr>
    </w:p>
    <w:p w:rsidR="008975B6" w:rsidRDefault="008975B6" w:rsidP="008975B6">
      <w:pPr>
        <w:spacing w:after="0"/>
        <w:ind w:left="72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A34EA5" w:rsidRDefault="00A34EA5" w:rsidP="00232A7E">
      <w:pPr>
        <w:spacing w:after="0"/>
        <w:rPr>
          <w:rFonts w:ascii="Century Gothic" w:hAnsi="Century Gothic"/>
        </w:rPr>
      </w:pPr>
    </w:p>
    <w:p w:rsidR="00A34EA5" w:rsidRDefault="00A34EA5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3E4E44" w:rsidRDefault="003E4E44" w:rsidP="00232A7E">
      <w:pPr>
        <w:spacing w:after="0"/>
        <w:rPr>
          <w:rFonts w:ascii="Century Gothic" w:hAnsi="Century Gothic"/>
        </w:rPr>
      </w:pPr>
    </w:p>
    <w:p w:rsidR="008975B6" w:rsidRDefault="008975B6" w:rsidP="00232A7E">
      <w:pPr>
        <w:spacing w:after="0"/>
        <w:rPr>
          <w:rFonts w:ascii="Century Gothic" w:hAnsi="Century Gothic"/>
        </w:rPr>
      </w:pPr>
    </w:p>
    <w:p w:rsidR="00B97B10" w:rsidRDefault="00B97B10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00F78" w:rsidRDefault="00200F78" w:rsidP="00232A7E">
      <w:pPr>
        <w:spacing w:after="0"/>
        <w:rPr>
          <w:rFonts w:ascii="Century Gothic" w:hAnsi="Century Gothic"/>
        </w:rPr>
      </w:pPr>
    </w:p>
    <w:p w:rsidR="00232A7E" w:rsidRPr="008529C0" w:rsidRDefault="0067015F" w:rsidP="00232A7E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zeros</w:t>
      </w:r>
      <w:r w:rsidR="00B97B10">
        <w:rPr>
          <w:rFonts w:ascii="Century Gothic" w:hAnsi="Century Gothic"/>
          <w:b/>
        </w:rPr>
        <w:t>:</w:t>
      </w:r>
      <w:r w:rsidR="008A16C2" w:rsidRPr="008529C0">
        <w:rPr>
          <w:rFonts w:ascii="Century Gothic" w:hAnsi="Century Gothic"/>
          <w:b/>
        </w:rPr>
        <w:t xml:space="preserve"> ____________</w:t>
      </w:r>
      <w:r w:rsidR="00294D93">
        <w:rPr>
          <w:rFonts w:ascii="Century Gothic" w:hAnsi="Century Gothic"/>
          <w:b/>
        </w:rPr>
        <w:t>______</w:t>
      </w:r>
      <w:r w:rsidR="008A16C2" w:rsidRPr="008529C0">
        <w:rPr>
          <w:rFonts w:ascii="Century Gothic" w:hAnsi="Century Gothic"/>
          <w:b/>
        </w:rPr>
        <w:t>_____________</w:t>
      </w:r>
    </w:p>
    <w:p w:rsidR="006D42FF" w:rsidRPr="00232A7E" w:rsidRDefault="00DE42A7" w:rsidP="006D42F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C40A90">
        <w:rPr>
          <w:rFonts w:ascii="Century Gothic" w:hAnsi="Century Gothic"/>
          <w:b/>
          <w:position w:val="-10"/>
        </w:rPr>
        <w:object w:dxaOrig="2220" w:dyaOrig="360">
          <v:shape id="_x0000_i1034" type="#_x0000_t75" style="width:111.45pt;height:18pt" o:ole="">
            <v:imagedata r:id="rId19" o:title=""/>
          </v:shape>
          <o:OLEObject Type="Embed" ProgID="Equation.DSMT4" ShapeID="_x0000_i1034" DrawAspect="Content" ObjectID="_1535915517" r:id="rId20"/>
        </w:object>
      </w:r>
    </w:p>
    <w:p w:rsidR="00232A7E" w:rsidRDefault="00232A7E" w:rsidP="008975B6">
      <w:pPr>
        <w:spacing w:after="0"/>
        <w:ind w:left="36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E1047B" w:rsidRDefault="00E1047B" w:rsidP="00232A7E">
      <w:pPr>
        <w:spacing w:after="0"/>
        <w:rPr>
          <w:rFonts w:ascii="Century Gothic" w:hAnsi="Century Gothic"/>
        </w:rPr>
      </w:pPr>
    </w:p>
    <w:p w:rsidR="00A34EA5" w:rsidRDefault="00A34EA5" w:rsidP="00232A7E">
      <w:pPr>
        <w:spacing w:after="0"/>
        <w:rPr>
          <w:rFonts w:ascii="Century Gothic" w:hAnsi="Century Gothic"/>
        </w:rPr>
      </w:pPr>
    </w:p>
    <w:p w:rsidR="003E4E44" w:rsidRDefault="003E4E44" w:rsidP="00232A7E">
      <w:pPr>
        <w:spacing w:after="0"/>
        <w:rPr>
          <w:rFonts w:ascii="Century Gothic" w:hAnsi="Century Gothic"/>
        </w:rPr>
      </w:pPr>
    </w:p>
    <w:p w:rsidR="008975B6" w:rsidRDefault="008975B6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E19CC" w:rsidRDefault="002E19CC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00F78" w:rsidRDefault="00200F78" w:rsidP="00232A7E">
      <w:pPr>
        <w:spacing w:after="0"/>
        <w:rPr>
          <w:rFonts w:ascii="Century Gothic" w:hAnsi="Century Gothic"/>
        </w:rPr>
      </w:pPr>
    </w:p>
    <w:p w:rsidR="00200F78" w:rsidRDefault="00200F78" w:rsidP="00232A7E">
      <w:pPr>
        <w:spacing w:after="0"/>
        <w:rPr>
          <w:rFonts w:ascii="Century Gothic" w:hAnsi="Century Gothic"/>
        </w:rPr>
      </w:pPr>
    </w:p>
    <w:p w:rsidR="008A16C2" w:rsidRPr="008529C0" w:rsidRDefault="0067015F" w:rsidP="008A16C2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actors</w:t>
      </w:r>
      <w:r w:rsidR="003E4E44" w:rsidRPr="008529C0">
        <w:rPr>
          <w:rFonts w:ascii="Century Gothic" w:hAnsi="Century Gothic"/>
          <w:b/>
        </w:rPr>
        <w:t xml:space="preserve">: </w:t>
      </w:r>
      <w:r w:rsidR="008A16C2" w:rsidRPr="008529C0">
        <w:rPr>
          <w:rFonts w:ascii="Century Gothic" w:hAnsi="Century Gothic"/>
          <w:b/>
        </w:rPr>
        <w:t>___________</w:t>
      </w:r>
      <w:r w:rsidR="00294D93">
        <w:rPr>
          <w:rFonts w:ascii="Century Gothic" w:hAnsi="Century Gothic"/>
          <w:b/>
        </w:rPr>
        <w:t>______</w:t>
      </w:r>
      <w:r w:rsidR="008A16C2" w:rsidRPr="008529C0">
        <w:rPr>
          <w:rFonts w:ascii="Century Gothic" w:hAnsi="Century Gothic"/>
          <w:b/>
        </w:rPr>
        <w:t>______________</w:t>
      </w:r>
    </w:p>
    <w:p w:rsidR="00232A7E" w:rsidRDefault="00232A7E" w:rsidP="00232A7E">
      <w:p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8975B6" w:rsidRDefault="00294D93" w:rsidP="008975B6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40pt;height:3pt" o:hralign="center" o:hrstd="t" o:hrnoshade="t" o:hr="t" fillcolor="black [3213]" stroked="f"/>
        </w:pict>
      </w:r>
    </w:p>
    <w:p w:rsidR="00A34EA5" w:rsidRDefault="00294D93" w:rsidP="008975B6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6" style="width:540pt;height:3pt" o:hralign="center" o:hrstd="t" o:hrnoshade="t" o:hr="t" fillcolor="black [3213]" stroked="f"/>
        </w:pict>
      </w:r>
    </w:p>
    <w:p w:rsidR="008975B6" w:rsidRDefault="00587CFA" w:rsidP="00200F78">
      <w:pPr>
        <w:spacing w:after="1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ind all of the indicated zeros, roots, solutions, or factors: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200F78" w:rsidTr="0067015F">
        <w:tc>
          <w:tcPr>
            <w:tcW w:w="5395" w:type="dxa"/>
            <w:tcBorders>
              <w:top w:val="nil"/>
            </w:tcBorders>
          </w:tcPr>
          <w:p w:rsidR="00200F78" w:rsidRDefault="00DE42A7" w:rsidP="00200F78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DE42A7">
              <w:rPr>
                <w:position w:val="-14"/>
              </w:rPr>
              <w:object w:dxaOrig="2659" w:dyaOrig="400">
                <v:shape id="_x0000_i1037" type="#_x0000_t75" style="width:132.85pt;height:19.7pt" o:ole="">
                  <v:imagedata r:id="rId21" o:title=""/>
                </v:shape>
                <o:OLEObject Type="Embed" ProgID="Equation.DSMT4" ShapeID="_x0000_i1037" DrawAspect="Content" ObjectID="_1535915518" r:id="rId22"/>
              </w:object>
            </w: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F4400B" w:rsidP="00200F78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actors</w:t>
            </w:r>
            <w:r w:rsidR="00200F78" w:rsidRPr="008529C0">
              <w:rPr>
                <w:rFonts w:ascii="Century Gothic" w:hAnsi="Century Gothic"/>
                <w:b/>
              </w:rPr>
              <w:t>: ______________</w:t>
            </w:r>
            <w:r w:rsidR="00294D93">
              <w:rPr>
                <w:rFonts w:ascii="Century Gothic" w:hAnsi="Century Gothic"/>
                <w:b/>
              </w:rPr>
              <w:t>_______</w:t>
            </w:r>
            <w:r w:rsidR="00200F78" w:rsidRPr="008529C0">
              <w:rPr>
                <w:rFonts w:ascii="Century Gothic" w:hAnsi="Century Gothic"/>
                <w:b/>
              </w:rPr>
              <w:t>___________</w:t>
            </w: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Pr="00200F78" w:rsidRDefault="00200F78" w:rsidP="00200F78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5395" w:type="dxa"/>
            <w:tcBorders>
              <w:top w:val="nil"/>
            </w:tcBorders>
          </w:tcPr>
          <w:p w:rsidR="00200F78" w:rsidRDefault="00DE42A7" w:rsidP="00200F78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DE42A7">
              <w:rPr>
                <w:position w:val="-14"/>
              </w:rPr>
              <w:object w:dxaOrig="2760" w:dyaOrig="400">
                <v:shape id="_x0000_i1038" type="#_x0000_t75" style="width:138pt;height:19.7pt" o:ole="">
                  <v:imagedata r:id="rId23" o:title=""/>
                </v:shape>
                <o:OLEObject Type="Embed" ProgID="Equation.DSMT4" ShapeID="_x0000_i1038" DrawAspect="Content" ObjectID="_1535915519" r:id="rId24"/>
              </w:object>
            </w: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Pr="008529C0" w:rsidRDefault="00F4400B" w:rsidP="00200F78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Roots</w:t>
            </w:r>
            <w:r w:rsidR="00200F78">
              <w:rPr>
                <w:rFonts w:ascii="Century Gothic" w:hAnsi="Century Gothic"/>
                <w:b/>
              </w:rPr>
              <w:t xml:space="preserve">: </w:t>
            </w:r>
            <w:r w:rsidR="00200F78" w:rsidRPr="008529C0">
              <w:rPr>
                <w:rFonts w:ascii="Century Gothic" w:hAnsi="Century Gothic"/>
                <w:b/>
              </w:rPr>
              <w:t>__________</w:t>
            </w:r>
            <w:r w:rsidR="00294D93">
              <w:rPr>
                <w:rFonts w:ascii="Century Gothic" w:hAnsi="Century Gothic"/>
                <w:b/>
              </w:rPr>
              <w:t>____________</w:t>
            </w:r>
            <w:r w:rsidR="00200F78" w:rsidRPr="008529C0">
              <w:rPr>
                <w:rFonts w:ascii="Century Gothic" w:hAnsi="Century Gothic"/>
                <w:b/>
              </w:rPr>
              <w:t>_______________</w:t>
            </w:r>
          </w:p>
          <w:p w:rsidR="00200F78" w:rsidRPr="00200F78" w:rsidRDefault="00200F78" w:rsidP="00200F78">
            <w:pPr>
              <w:rPr>
                <w:rFonts w:ascii="Century Gothic" w:hAnsi="Century Gothic"/>
                <w:b/>
              </w:rPr>
            </w:pPr>
          </w:p>
        </w:tc>
      </w:tr>
      <w:tr w:rsidR="00200F78" w:rsidTr="00200F78">
        <w:tc>
          <w:tcPr>
            <w:tcW w:w="5395" w:type="dxa"/>
          </w:tcPr>
          <w:p w:rsidR="00200F78" w:rsidRDefault="00724C8C" w:rsidP="00200F78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724C8C">
              <w:rPr>
                <w:position w:val="-14"/>
              </w:rPr>
              <w:object w:dxaOrig="2900" w:dyaOrig="400">
                <v:shape id="_x0000_i1039" type="#_x0000_t75" style="width:144.85pt;height:19.7pt" o:ole="">
                  <v:imagedata r:id="rId25" o:title=""/>
                </v:shape>
                <o:OLEObject Type="Embed" ProgID="Equation.DSMT4" ShapeID="_x0000_i1039" DrawAspect="Content" ObjectID="_1535915520" r:id="rId26"/>
              </w:object>
            </w: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Solutions:</w:t>
            </w:r>
            <w:r w:rsidRPr="008529C0">
              <w:rPr>
                <w:rFonts w:ascii="Century Gothic" w:hAnsi="Century Gothic"/>
                <w:b/>
              </w:rPr>
              <w:t xml:space="preserve"> ____________</w:t>
            </w:r>
            <w:r w:rsidR="00294D93">
              <w:rPr>
                <w:rFonts w:ascii="Century Gothic" w:hAnsi="Century Gothic"/>
                <w:b/>
              </w:rPr>
              <w:t>________</w:t>
            </w:r>
            <w:r w:rsidRPr="008529C0">
              <w:rPr>
                <w:rFonts w:ascii="Century Gothic" w:hAnsi="Century Gothic"/>
                <w:b/>
              </w:rPr>
              <w:t>_____________</w:t>
            </w: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Pr="00200F78" w:rsidRDefault="00200F78" w:rsidP="00200F78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5395" w:type="dxa"/>
          </w:tcPr>
          <w:p w:rsidR="00200F78" w:rsidRDefault="00724C8C" w:rsidP="00200F78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724C8C">
              <w:rPr>
                <w:position w:val="-14"/>
              </w:rPr>
              <w:object w:dxaOrig="3660" w:dyaOrig="400">
                <v:shape id="_x0000_i1040" type="#_x0000_t75" style="width:181.7pt;height:19.7pt" o:ole="">
                  <v:imagedata r:id="rId27" o:title=""/>
                </v:shape>
                <o:OLEObject Type="Embed" ProgID="Equation.DSMT4" ShapeID="_x0000_i1040" DrawAspect="Content" ObjectID="_1535915521" r:id="rId28"/>
              </w:object>
            </w: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Default="00200F78" w:rsidP="00200F78">
            <w:pPr>
              <w:rPr>
                <w:rFonts w:ascii="Century Gothic" w:hAnsi="Century Gothic"/>
                <w:b/>
              </w:rPr>
            </w:pPr>
          </w:p>
          <w:p w:rsidR="00200F78" w:rsidRPr="008529C0" w:rsidRDefault="00200F78" w:rsidP="00200F78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Zeros</w:t>
            </w:r>
            <w:r w:rsidRPr="008529C0">
              <w:rPr>
                <w:rFonts w:ascii="Century Gothic" w:hAnsi="Century Gothic"/>
                <w:b/>
              </w:rPr>
              <w:t>: ________</w:t>
            </w:r>
            <w:r w:rsidR="00294D93">
              <w:rPr>
                <w:rFonts w:ascii="Century Gothic" w:hAnsi="Century Gothic"/>
                <w:b/>
              </w:rPr>
              <w:t>__________</w:t>
            </w:r>
            <w:r w:rsidRPr="008529C0">
              <w:rPr>
                <w:rFonts w:ascii="Century Gothic" w:hAnsi="Century Gothic"/>
                <w:b/>
              </w:rPr>
              <w:t>____________________</w:t>
            </w:r>
          </w:p>
          <w:p w:rsidR="00200F78" w:rsidRPr="00200F78" w:rsidRDefault="00200F78" w:rsidP="00200F78">
            <w:pPr>
              <w:rPr>
                <w:rFonts w:ascii="Century Gothic" w:hAnsi="Century Gothic"/>
                <w:b/>
              </w:rPr>
            </w:pPr>
          </w:p>
        </w:tc>
      </w:tr>
      <w:tr w:rsidR="00B61F0C" w:rsidRPr="00200F78" w:rsidTr="00122C0B">
        <w:tc>
          <w:tcPr>
            <w:tcW w:w="5395" w:type="dxa"/>
          </w:tcPr>
          <w:p w:rsidR="00B61F0C" w:rsidRDefault="00B61F0C" w:rsidP="00122C0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724C8C">
              <w:rPr>
                <w:position w:val="-14"/>
              </w:rPr>
              <w:object w:dxaOrig="3159" w:dyaOrig="400">
                <v:shape id="_x0000_i1041" type="#_x0000_t75" style="width:158.55pt;height:19.7pt" o:ole="">
                  <v:imagedata r:id="rId29" o:title=""/>
                </v:shape>
                <o:OLEObject Type="Embed" ProgID="Equation.DSMT4" ShapeID="_x0000_i1041" DrawAspect="Content" ObjectID="_1535915522" r:id="rId30"/>
              </w:object>
            </w: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67015F" w:rsidP="00122C0B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actors</w:t>
            </w:r>
            <w:r w:rsidR="00B61F0C">
              <w:rPr>
                <w:rFonts w:ascii="Century Gothic" w:hAnsi="Century Gothic"/>
                <w:b/>
              </w:rPr>
              <w:t>:</w:t>
            </w:r>
            <w:r w:rsidR="00B61F0C" w:rsidRPr="008529C0">
              <w:rPr>
                <w:rFonts w:ascii="Century Gothic" w:hAnsi="Century Gothic"/>
                <w:b/>
              </w:rPr>
              <w:t xml:space="preserve"> ______________</w:t>
            </w:r>
            <w:r w:rsidR="00294D93">
              <w:rPr>
                <w:rFonts w:ascii="Century Gothic" w:hAnsi="Century Gothic"/>
                <w:b/>
              </w:rPr>
              <w:t>__________</w:t>
            </w:r>
            <w:r w:rsidR="00B61F0C" w:rsidRPr="008529C0">
              <w:rPr>
                <w:rFonts w:ascii="Century Gothic" w:hAnsi="Century Gothic"/>
                <w:b/>
              </w:rPr>
              <w:t>___________</w:t>
            </w: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Pr="00200F78" w:rsidRDefault="00B61F0C" w:rsidP="00122C0B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5395" w:type="dxa"/>
          </w:tcPr>
          <w:p w:rsidR="00B61F0C" w:rsidRDefault="00B61F0C" w:rsidP="00122C0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724C8C">
              <w:rPr>
                <w:position w:val="-14"/>
              </w:rPr>
              <w:object w:dxaOrig="3300" w:dyaOrig="400">
                <v:shape id="_x0000_i1042" type="#_x0000_t75" style="width:163.7pt;height:19.7pt" o:ole="">
                  <v:imagedata r:id="rId31" o:title=""/>
                </v:shape>
                <o:OLEObject Type="Embed" ProgID="Equation.DSMT4" ShapeID="_x0000_i1042" DrawAspect="Content" ObjectID="_1535915523" r:id="rId32"/>
              </w:object>
            </w: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Default="00B61F0C" w:rsidP="00122C0B">
            <w:pPr>
              <w:rPr>
                <w:rFonts w:ascii="Century Gothic" w:hAnsi="Century Gothic"/>
                <w:b/>
              </w:rPr>
            </w:pPr>
          </w:p>
          <w:p w:rsidR="00B61F0C" w:rsidRPr="008529C0" w:rsidRDefault="00B61F0C" w:rsidP="00122C0B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Zeros</w:t>
            </w:r>
            <w:r w:rsidRPr="008529C0">
              <w:rPr>
                <w:rFonts w:ascii="Century Gothic" w:hAnsi="Century Gothic"/>
                <w:b/>
              </w:rPr>
              <w:t>: _________</w:t>
            </w:r>
            <w:r w:rsidR="00294D93">
              <w:rPr>
                <w:rFonts w:ascii="Century Gothic" w:hAnsi="Century Gothic"/>
                <w:b/>
              </w:rPr>
              <w:t>___________</w:t>
            </w:r>
            <w:r w:rsidRPr="008529C0">
              <w:rPr>
                <w:rFonts w:ascii="Century Gothic" w:hAnsi="Century Gothic"/>
                <w:b/>
              </w:rPr>
              <w:t>___________________</w:t>
            </w:r>
          </w:p>
          <w:p w:rsidR="00B61F0C" w:rsidRPr="00200F78" w:rsidRDefault="00B61F0C" w:rsidP="00122C0B">
            <w:pPr>
              <w:rPr>
                <w:rFonts w:ascii="Century Gothic" w:hAnsi="Century Gothic"/>
                <w:b/>
              </w:rPr>
            </w:pPr>
          </w:p>
        </w:tc>
      </w:tr>
    </w:tbl>
    <w:p w:rsidR="008975B6" w:rsidRPr="00B61F0C" w:rsidRDefault="008975B6" w:rsidP="00294D93">
      <w:pPr>
        <w:spacing w:after="0"/>
        <w:rPr>
          <w:rFonts w:ascii="Century Gothic" w:hAnsi="Century Gothic"/>
        </w:rPr>
      </w:pPr>
      <w:bookmarkStart w:id="0" w:name="_GoBack"/>
      <w:bookmarkEnd w:id="0"/>
    </w:p>
    <w:sectPr w:rsidR="008975B6" w:rsidRPr="00B61F0C" w:rsidSect="00232A7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7544" w:rsidRDefault="00D87544" w:rsidP="00CD7456">
      <w:pPr>
        <w:spacing w:after="0" w:line="240" w:lineRule="auto"/>
      </w:pPr>
      <w:r>
        <w:separator/>
      </w:r>
    </w:p>
  </w:endnote>
  <w:endnote w:type="continuationSeparator" w:id="0">
    <w:p w:rsidR="00D87544" w:rsidRDefault="00D87544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7544" w:rsidRDefault="00D87544" w:rsidP="00CD7456">
      <w:pPr>
        <w:spacing w:after="0" w:line="240" w:lineRule="auto"/>
      </w:pPr>
      <w:r>
        <w:separator/>
      </w:r>
    </w:p>
  </w:footnote>
  <w:footnote w:type="continuationSeparator" w:id="0">
    <w:p w:rsidR="00D87544" w:rsidRDefault="00D87544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9D2AC6"/>
    <w:multiLevelType w:val="hybridMultilevel"/>
    <w:tmpl w:val="6F14F2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27F5E"/>
    <w:multiLevelType w:val="hybridMultilevel"/>
    <w:tmpl w:val="0CDE0E16"/>
    <w:lvl w:ilvl="0" w:tplc="BA469B6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E626E98"/>
    <w:multiLevelType w:val="hybridMultilevel"/>
    <w:tmpl w:val="1EDEA9D0"/>
    <w:lvl w:ilvl="0" w:tplc="B55656C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56"/>
    <w:rsid w:val="000138E9"/>
    <w:rsid w:val="0001506C"/>
    <w:rsid w:val="000177A7"/>
    <w:rsid w:val="000277DB"/>
    <w:rsid w:val="00060624"/>
    <w:rsid w:val="00067FD0"/>
    <w:rsid w:val="00074248"/>
    <w:rsid w:val="00083E9D"/>
    <w:rsid w:val="000B51AA"/>
    <w:rsid w:val="000B676F"/>
    <w:rsid w:val="000B7EA5"/>
    <w:rsid w:val="000C5862"/>
    <w:rsid w:val="000E1F77"/>
    <w:rsid w:val="00112633"/>
    <w:rsid w:val="001237E6"/>
    <w:rsid w:val="00133920"/>
    <w:rsid w:val="0013491B"/>
    <w:rsid w:val="00136F67"/>
    <w:rsid w:val="00140EE4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0F78"/>
    <w:rsid w:val="002046D4"/>
    <w:rsid w:val="002061FC"/>
    <w:rsid w:val="00224F33"/>
    <w:rsid w:val="00232A7E"/>
    <w:rsid w:val="00236A29"/>
    <w:rsid w:val="0024039D"/>
    <w:rsid w:val="0025651D"/>
    <w:rsid w:val="0027095D"/>
    <w:rsid w:val="00273926"/>
    <w:rsid w:val="002809E0"/>
    <w:rsid w:val="00294D93"/>
    <w:rsid w:val="002C1C00"/>
    <w:rsid w:val="002C7FF7"/>
    <w:rsid w:val="002D04FB"/>
    <w:rsid w:val="002D5739"/>
    <w:rsid w:val="002E19CC"/>
    <w:rsid w:val="002F6876"/>
    <w:rsid w:val="003060E8"/>
    <w:rsid w:val="00312073"/>
    <w:rsid w:val="003128A4"/>
    <w:rsid w:val="00315072"/>
    <w:rsid w:val="00317B9A"/>
    <w:rsid w:val="00352B6E"/>
    <w:rsid w:val="00356F6E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4E44"/>
    <w:rsid w:val="003F01E4"/>
    <w:rsid w:val="003F0B8B"/>
    <w:rsid w:val="003F21F8"/>
    <w:rsid w:val="004020E5"/>
    <w:rsid w:val="00402A77"/>
    <w:rsid w:val="00410EA4"/>
    <w:rsid w:val="00433930"/>
    <w:rsid w:val="004432B0"/>
    <w:rsid w:val="00467719"/>
    <w:rsid w:val="00474576"/>
    <w:rsid w:val="00477FD7"/>
    <w:rsid w:val="00492FDF"/>
    <w:rsid w:val="004B1FAA"/>
    <w:rsid w:val="004B7BCC"/>
    <w:rsid w:val="004C10B1"/>
    <w:rsid w:val="004C6252"/>
    <w:rsid w:val="004D2619"/>
    <w:rsid w:val="004D541C"/>
    <w:rsid w:val="004F1BF9"/>
    <w:rsid w:val="005014CC"/>
    <w:rsid w:val="005212EF"/>
    <w:rsid w:val="005338F3"/>
    <w:rsid w:val="00550B47"/>
    <w:rsid w:val="0055576E"/>
    <w:rsid w:val="00561F4A"/>
    <w:rsid w:val="0056640A"/>
    <w:rsid w:val="005733B6"/>
    <w:rsid w:val="00573C5D"/>
    <w:rsid w:val="00587CFA"/>
    <w:rsid w:val="00590046"/>
    <w:rsid w:val="00591E71"/>
    <w:rsid w:val="005D466A"/>
    <w:rsid w:val="005D5056"/>
    <w:rsid w:val="005E3156"/>
    <w:rsid w:val="00614621"/>
    <w:rsid w:val="006148E0"/>
    <w:rsid w:val="006221AD"/>
    <w:rsid w:val="006323D9"/>
    <w:rsid w:val="006345B0"/>
    <w:rsid w:val="00635711"/>
    <w:rsid w:val="006363FA"/>
    <w:rsid w:val="006502DE"/>
    <w:rsid w:val="00651979"/>
    <w:rsid w:val="00653CC8"/>
    <w:rsid w:val="00660C7C"/>
    <w:rsid w:val="00662179"/>
    <w:rsid w:val="00663C75"/>
    <w:rsid w:val="0067015F"/>
    <w:rsid w:val="00672C52"/>
    <w:rsid w:val="006773A3"/>
    <w:rsid w:val="00685D17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5E99"/>
    <w:rsid w:val="00705D16"/>
    <w:rsid w:val="00724C8C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975B6"/>
    <w:rsid w:val="008A16C2"/>
    <w:rsid w:val="008A7BFB"/>
    <w:rsid w:val="008C772C"/>
    <w:rsid w:val="008D21E9"/>
    <w:rsid w:val="008E1701"/>
    <w:rsid w:val="008F3ABB"/>
    <w:rsid w:val="0092178D"/>
    <w:rsid w:val="00922A6C"/>
    <w:rsid w:val="00923401"/>
    <w:rsid w:val="00926858"/>
    <w:rsid w:val="009416D1"/>
    <w:rsid w:val="009432CC"/>
    <w:rsid w:val="00943386"/>
    <w:rsid w:val="009449C0"/>
    <w:rsid w:val="009803C2"/>
    <w:rsid w:val="009A0877"/>
    <w:rsid w:val="009A391C"/>
    <w:rsid w:val="009D6012"/>
    <w:rsid w:val="009F269F"/>
    <w:rsid w:val="009F4609"/>
    <w:rsid w:val="00A05586"/>
    <w:rsid w:val="00A30146"/>
    <w:rsid w:val="00A30158"/>
    <w:rsid w:val="00A34EA5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44CE5"/>
    <w:rsid w:val="00B4542D"/>
    <w:rsid w:val="00B45E87"/>
    <w:rsid w:val="00B61F0C"/>
    <w:rsid w:val="00B65521"/>
    <w:rsid w:val="00B73E87"/>
    <w:rsid w:val="00B83745"/>
    <w:rsid w:val="00B947C0"/>
    <w:rsid w:val="00B97B10"/>
    <w:rsid w:val="00BA0185"/>
    <w:rsid w:val="00BB4FBC"/>
    <w:rsid w:val="00BC02B8"/>
    <w:rsid w:val="00BC3D71"/>
    <w:rsid w:val="00BD645B"/>
    <w:rsid w:val="00C045BD"/>
    <w:rsid w:val="00C111D8"/>
    <w:rsid w:val="00C114BB"/>
    <w:rsid w:val="00C122E1"/>
    <w:rsid w:val="00C36355"/>
    <w:rsid w:val="00C40A90"/>
    <w:rsid w:val="00C41C90"/>
    <w:rsid w:val="00C51C99"/>
    <w:rsid w:val="00C54726"/>
    <w:rsid w:val="00C5520A"/>
    <w:rsid w:val="00C572B2"/>
    <w:rsid w:val="00C627F5"/>
    <w:rsid w:val="00C64FBD"/>
    <w:rsid w:val="00C668E8"/>
    <w:rsid w:val="00C74CEA"/>
    <w:rsid w:val="00C76118"/>
    <w:rsid w:val="00C8691A"/>
    <w:rsid w:val="00C915CE"/>
    <w:rsid w:val="00C95405"/>
    <w:rsid w:val="00C9747B"/>
    <w:rsid w:val="00CA110B"/>
    <w:rsid w:val="00CC66CA"/>
    <w:rsid w:val="00CD0C54"/>
    <w:rsid w:val="00CD7456"/>
    <w:rsid w:val="00CE364F"/>
    <w:rsid w:val="00D02A11"/>
    <w:rsid w:val="00D06072"/>
    <w:rsid w:val="00D375B3"/>
    <w:rsid w:val="00D402A0"/>
    <w:rsid w:val="00D7154C"/>
    <w:rsid w:val="00D8170E"/>
    <w:rsid w:val="00D87544"/>
    <w:rsid w:val="00D92FBD"/>
    <w:rsid w:val="00D936B0"/>
    <w:rsid w:val="00DA7279"/>
    <w:rsid w:val="00DA74B1"/>
    <w:rsid w:val="00DC782A"/>
    <w:rsid w:val="00DD5355"/>
    <w:rsid w:val="00DE362F"/>
    <w:rsid w:val="00DE42A7"/>
    <w:rsid w:val="00DE5E9C"/>
    <w:rsid w:val="00DE787A"/>
    <w:rsid w:val="00E07216"/>
    <w:rsid w:val="00E1047B"/>
    <w:rsid w:val="00E134E5"/>
    <w:rsid w:val="00E3315B"/>
    <w:rsid w:val="00E40486"/>
    <w:rsid w:val="00E46206"/>
    <w:rsid w:val="00E507DF"/>
    <w:rsid w:val="00E50E6C"/>
    <w:rsid w:val="00E65821"/>
    <w:rsid w:val="00E70A7C"/>
    <w:rsid w:val="00EC2E99"/>
    <w:rsid w:val="00EC656F"/>
    <w:rsid w:val="00ED1176"/>
    <w:rsid w:val="00ED7179"/>
    <w:rsid w:val="00EF133D"/>
    <w:rsid w:val="00F1096B"/>
    <w:rsid w:val="00F129D3"/>
    <w:rsid w:val="00F20E6B"/>
    <w:rsid w:val="00F426CE"/>
    <w:rsid w:val="00F4400B"/>
    <w:rsid w:val="00F6379B"/>
    <w:rsid w:val="00F76F08"/>
    <w:rsid w:val="00F82A6E"/>
    <w:rsid w:val="00FB3977"/>
    <w:rsid w:val="00FB5686"/>
    <w:rsid w:val="00FC6CF9"/>
    <w:rsid w:val="00FD0F57"/>
    <w:rsid w:val="00FD58DA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64CC3B42"/>
  <w15:docId w15:val="{74619E8A-3941-4EFA-BEAF-D6357431E4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table" w:styleId="TableGrid">
    <w:name w:val="Table Grid"/>
    <w:basedOn w:val="TableNormal"/>
    <w:uiPriority w:val="59"/>
    <w:rsid w:val="00200F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400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0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10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Reagin</dc:creator>
  <cp:lastModifiedBy>Allerie Sweet</cp:lastModifiedBy>
  <cp:revision>6</cp:revision>
  <cp:lastPrinted>2016-09-20T12:17:00Z</cp:lastPrinted>
  <dcterms:created xsi:type="dcterms:W3CDTF">2016-03-01T15:55:00Z</dcterms:created>
  <dcterms:modified xsi:type="dcterms:W3CDTF">2016-09-21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